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38C2" w:rsidRPr="004D0D4E" w:rsidRDefault="00C038C2" w:rsidP="00C038C2">
      <w:r w:rsidRPr="004D0D4E">
        <w:t>Math 4</w:t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  <w:t>Name_______________________________</w:t>
      </w:r>
    </w:p>
    <w:p w:rsidR="00C038C2" w:rsidRPr="004D0D4E" w:rsidRDefault="00263E5F" w:rsidP="00C038C2">
      <w:r w:rsidRPr="004D0D4E">
        <w:rPr>
          <w:b/>
        </w:rPr>
        <w:t xml:space="preserve">Prerequisite </w:t>
      </w:r>
      <w:r w:rsidR="00C038C2" w:rsidRPr="004D0D4E">
        <w:rPr>
          <w:b/>
        </w:rPr>
        <w:t xml:space="preserve">Algebra </w:t>
      </w:r>
      <w:r w:rsidRPr="004D0D4E">
        <w:rPr>
          <w:b/>
        </w:rPr>
        <w:t xml:space="preserve">Skills </w:t>
      </w:r>
      <w:r w:rsidR="00C038C2" w:rsidRPr="004D0D4E">
        <w:rPr>
          <w:b/>
        </w:rPr>
        <w:t>Practice</w:t>
      </w:r>
      <w:r w:rsidRPr="004D0D4E">
        <w:rPr>
          <w:b/>
        </w:rPr>
        <w:t xml:space="preserve"> 1</w:t>
      </w:r>
      <w:r w:rsidRPr="004D0D4E">
        <w:rPr>
          <w:b/>
        </w:rPr>
        <w:tab/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</w:r>
      <w:r w:rsidRPr="004D0D4E">
        <w:tab/>
        <w:t>Date________</w:t>
      </w:r>
    </w:p>
    <w:p w:rsidR="00047041" w:rsidRPr="004D0D4E" w:rsidRDefault="00047041" w:rsidP="00C038C2">
      <w:pPr>
        <w:rPr>
          <w:sz w:val="28"/>
          <w:szCs w:val="28"/>
        </w:rPr>
      </w:pPr>
    </w:p>
    <w:p w:rsidR="00C038C2" w:rsidRPr="004D0D4E" w:rsidRDefault="00C038C2" w:rsidP="00C038C2">
      <w:r w:rsidRPr="004D0D4E">
        <w:t>1.</w:t>
      </w:r>
      <w:r w:rsidRPr="004D0D4E">
        <w:tab/>
      </w:r>
      <w:r w:rsidRPr="004D0D4E">
        <w:rPr>
          <w:b/>
        </w:rPr>
        <w:t>Multiply the following expressions:</w:t>
      </w:r>
    </w:p>
    <w:p w:rsidR="00C038C2" w:rsidRPr="004D0D4E" w:rsidRDefault="00C038C2" w:rsidP="00C038C2"/>
    <w:p w:rsidR="00C038C2" w:rsidRPr="004D0D4E" w:rsidRDefault="00CF7F54" w:rsidP="00C038C2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4" type="#_x0000_t32" style="position:absolute;margin-left:248pt;margin-top:2.7pt;width:0;height:119pt;z-index:251678720" o:connectortype="straight"/>
        </w:pict>
      </w:r>
      <w:proofErr w:type="gramStart"/>
      <w:r w:rsidR="00C038C2" w:rsidRPr="004D0D4E">
        <w:t>a.</w:t>
      </w:r>
      <w:r w:rsidR="006D109A" w:rsidRPr="004D0D4E">
        <w:t>)</w:t>
      </w:r>
      <w:r w:rsidR="00C038C2" w:rsidRPr="004D0D4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3</m:t>
                </m:r>
              </m:e>
            </m:d>
          </m:e>
          <m:sup>
            <m:r>
              <w:rPr>
                <w:rFonts w:ascii="Cambria Math"/>
              </w:rPr>
              <m:t>2</m:t>
            </m:r>
          </m:sup>
        </m:sSup>
      </m:oMath>
      <w:r w:rsidR="00C038C2" w:rsidRPr="004D0D4E">
        <w:tab/>
      </w:r>
      <w:r w:rsidR="00C038C2" w:rsidRPr="004D0D4E">
        <w:tab/>
      </w:r>
      <w:r w:rsidR="00C038C2" w:rsidRPr="004D0D4E">
        <w:tab/>
      </w:r>
      <w:r w:rsidR="00C038C2" w:rsidRPr="004D0D4E">
        <w:tab/>
      </w:r>
      <w:r w:rsidR="00C038C2" w:rsidRPr="004D0D4E">
        <w:tab/>
        <w:t>b.</w:t>
      </w:r>
      <w:r w:rsidR="006D109A" w:rsidRPr="004D0D4E">
        <w:t>)</w:t>
      </w:r>
      <w:proofErr w:type="gramEnd"/>
      <w:r w:rsidR="00C038C2" w:rsidRPr="004D0D4E">
        <w:tab/>
      </w:r>
      <w:r w:rsidR="00C038C2" w:rsidRPr="004D0D4E">
        <w:tab/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r>
              <w:rPr>
                <w:rFonts w:ascii="Cambria Math"/>
              </w:rPr>
              <m:t>+3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5</m:t>
            </m:r>
          </m:e>
        </m:d>
      </m:oMath>
    </w:p>
    <w:p w:rsidR="00C038C2" w:rsidRPr="004D0D4E" w:rsidRDefault="00C038C2" w:rsidP="00C038C2"/>
    <w:p w:rsidR="00C038C2" w:rsidRPr="004D0D4E" w:rsidRDefault="00C038C2" w:rsidP="00C038C2"/>
    <w:p w:rsidR="00C038C2" w:rsidRPr="004D0D4E" w:rsidRDefault="00C038C2" w:rsidP="00C038C2"/>
    <w:p w:rsidR="004C701B" w:rsidRPr="004D0D4E" w:rsidRDefault="004C701B" w:rsidP="00C038C2"/>
    <w:p w:rsidR="004C701B" w:rsidRPr="004D0D4E" w:rsidRDefault="004C701B" w:rsidP="00C038C2"/>
    <w:p w:rsidR="00C038C2" w:rsidRPr="004D0D4E" w:rsidRDefault="00C038C2" w:rsidP="00C038C2"/>
    <w:p w:rsidR="00C038C2" w:rsidRPr="004D0D4E" w:rsidRDefault="00C038C2" w:rsidP="00C038C2"/>
    <w:p w:rsidR="00043F6C" w:rsidRPr="004D0D4E" w:rsidRDefault="00043F6C" w:rsidP="00C038C2"/>
    <w:p w:rsidR="0092505B" w:rsidRPr="004D0D4E" w:rsidRDefault="0092505B" w:rsidP="00C038C2"/>
    <w:p w:rsidR="00C038C2" w:rsidRPr="004D0D4E" w:rsidRDefault="00C038C2" w:rsidP="00C038C2">
      <w:r w:rsidRPr="004D0D4E">
        <w:t>2.</w:t>
      </w:r>
      <w:r w:rsidRPr="004D0D4E">
        <w:tab/>
      </w:r>
      <w:r w:rsidRPr="004D0D4E">
        <w:rPr>
          <w:b/>
        </w:rPr>
        <w:t xml:space="preserve">Simplify the following expressions.  </w:t>
      </w:r>
      <w:r w:rsidRPr="004D0D4E">
        <w:rPr>
          <w:b/>
          <w:i/>
        </w:rPr>
        <w:t>No negative exponents allowed</w:t>
      </w:r>
      <w:r w:rsidRPr="004D0D4E">
        <w:rPr>
          <w:b/>
        </w:rPr>
        <w:t>!</w:t>
      </w:r>
    </w:p>
    <w:p w:rsidR="00C038C2" w:rsidRPr="004D0D4E" w:rsidRDefault="00CF7F54" w:rsidP="00C038C2">
      <w:r>
        <w:rPr>
          <w:noProof/>
        </w:rPr>
        <w:pict>
          <v:shape id="_x0000_s1047" type="#_x0000_t32" style="position:absolute;margin-left:318pt;margin-top:16.3pt;width:0;height:146.2pt;z-index:251680768" o:connectortype="straight"/>
        </w:pict>
      </w:r>
      <w:r>
        <w:rPr>
          <w:noProof/>
        </w:rPr>
        <w:pict>
          <v:shape id="_x0000_s1046" type="#_x0000_t32" style="position:absolute;margin-left:170pt;margin-top:16.3pt;width:0;height:146.2pt;z-index:251679744" o:connectortype="straight"/>
        </w:pict>
      </w:r>
      <w:proofErr w:type="gramStart"/>
      <w:r w:rsidR="006D109A" w:rsidRPr="004D0D4E">
        <w:t xml:space="preserve">a.) </w:t>
      </w:r>
      <m:oMath>
        <m:r>
          <w:rPr>
            <w:rFonts w:asci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2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3</m:t>
            </m:r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4</m:t>
            </m:r>
          </m:sup>
        </m:sSup>
      </m:oMath>
      <w:r w:rsidR="006D109A" w:rsidRPr="004D0D4E">
        <w:tab/>
        <w:t>b.)</w:t>
      </w:r>
      <w:proofErr w:type="gramEnd"/>
      <w:r w:rsidR="006D109A" w:rsidRPr="004D0D4E">
        <w:t xml:space="preserve">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/>
              </w:rPr>
              <m:t>4</m:t>
            </m:r>
          </m:sup>
        </m:sSup>
      </m:oMath>
      <w:r w:rsidR="006D109A" w:rsidRPr="004D0D4E">
        <w:tab/>
      </w:r>
      <w:r w:rsidR="006D109A" w:rsidRPr="004D0D4E">
        <w:tab/>
      </w:r>
      <w:proofErr w:type="gramStart"/>
      <w:r w:rsidR="00C038C2" w:rsidRPr="004D0D4E">
        <w:t>c</w:t>
      </w:r>
      <w:proofErr w:type="gramEnd"/>
      <w:r w:rsidR="00C038C2" w:rsidRPr="004D0D4E">
        <w:t>.</w:t>
      </w:r>
      <w:r w:rsidR="006D109A" w:rsidRPr="004D0D4E">
        <w:t>)</w:t>
      </w:r>
      <w:r w:rsidR="006D109A" w:rsidRPr="004D0D4E">
        <w:rPr>
          <w:sz w:val="28"/>
          <w:szCs w:val="28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/>
                        <w:sz w:val="36"/>
                        <w:szCs w:val="36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36"/>
                            <w:szCs w:val="36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/>
                    <w:sz w:val="36"/>
                    <w:szCs w:val="36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/>
                    <w:sz w:val="36"/>
                    <w:szCs w:val="36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36"/>
                <w:szCs w:val="36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x</m:t>
                </m:r>
              </m:e>
              <m:sup>
                <m:r>
                  <w:rPr>
                    <w:rFonts w:ascii="Cambria Math"/>
                    <w:sz w:val="36"/>
                    <w:szCs w:val="36"/>
                  </w:rPr>
                  <m:t>6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  <w:szCs w:val="36"/>
                  </w:rPr>
                  <m:t>y</m:t>
                </m:r>
              </m:e>
              <m:sup>
                <m:r>
                  <w:rPr>
                    <w:rFonts w:ascii="Cambria Math"/>
                    <w:sz w:val="36"/>
                    <w:szCs w:val="36"/>
                  </w:rPr>
                  <m:t>4</m:t>
                </m:r>
              </m:sup>
            </m:sSup>
          </m:den>
        </m:f>
      </m:oMath>
    </w:p>
    <w:p w:rsidR="00C038C2" w:rsidRPr="004D0D4E" w:rsidRDefault="00C038C2" w:rsidP="00C038C2">
      <w:pPr>
        <w:rPr>
          <w:sz w:val="40"/>
          <w:szCs w:val="40"/>
        </w:rPr>
      </w:pPr>
    </w:p>
    <w:p w:rsidR="004C701B" w:rsidRPr="004D0D4E" w:rsidRDefault="004C701B" w:rsidP="00C038C2">
      <w:pPr>
        <w:rPr>
          <w:sz w:val="40"/>
          <w:szCs w:val="40"/>
        </w:rPr>
      </w:pPr>
    </w:p>
    <w:p w:rsidR="0092505B" w:rsidRPr="004D0D4E" w:rsidRDefault="0092505B" w:rsidP="00C038C2">
      <w:pPr>
        <w:rPr>
          <w:sz w:val="40"/>
          <w:szCs w:val="40"/>
        </w:rPr>
      </w:pPr>
    </w:p>
    <w:p w:rsidR="0092505B" w:rsidRPr="004D0D4E" w:rsidRDefault="0092505B" w:rsidP="00C038C2">
      <w:pPr>
        <w:rPr>
          <w:sz w:val="40"/>
          <w:szCs w:val="40"/>
        </w:rPr>
      </w:pPr>
    </w:p>
    <w:p w:rsidR="0092505B" w:rsidRPr="004D0D4E" w:rsidRDefault="0092505B" w:rsidP="00C038C2">
      <w:pPr>
        <w:rPr>
          <w:sz w:val="40"/>
          <w:szCs w:val="40"/>
        </w:rPr>
      </w:pPr>
    </w:p>
    <w:p w:rsidR="0092505B" w:rsidRPr="004D0D4E" w:rsidRDefault="0092505B" w:rsidP="00C038C2">
      <w:pPr>
        <w:rPr>
          <w:sz w:val="40"/>
          <w:szCs w:val="40"/>
        </w:rPr>
      </w:pPr>
    </w:p>
    <w:p w:rsidR="00C038C2" w:rsidRPr="004D0D4E" w:rsidRDefault="0092505B" w:rsidP="00C038C2">
      <w:r w:rsidRPr="004D0D4E">
        <w:t>3.</w:t>
      </w:r>
      <w:r w:rsidRPr="004D0D4E">
        <w:tab/>
      </w:r>
      <w:r w:rsidR="00C038C2" w:rsidRPr="004D0D4E">
        <w:rPr>
          <w:b/>
        </w:rPr>
        <w:t>Simplify the following rational expressions:</w:t>
      </w:r>
    </w:p>
    <w:p w:rsidR="00C038C2" w:rsidRPr="004D0D4E" w:rsidRDefault="00CF7F54" w:rsidP="006D109A">
      <w:r>
        <w:rPr>
          <w:noProof/>
        </w:rPr>
        <w:pict>
          <v:shape id="_x0000_s1049" type="#_x0000_t32" style="position:absolute;margin-left:318pt;margin-top:22.7pt;width:0;height:149.2pt;z-index:251682816" o:connectortype="straight"/>
        </w:pict>
      </w:r>
      <w:r>
        <w:rPr>
          <w:noProof/>
        </w:rPr>
        <w:pict>
          <v:shape id="_x0000_s1048" type="#_x0000_t32" style="position:absolute;margin-left:170pt;margin-top:27.7pt;width:0;height:144.2pt;z-index:251681792" o:connectortype="straight"/>
        </w:pict>
      </w:r>
      <w:proofErr w:type="gramStart"/>
      <w:r w:rsidR="006D109A" w:rsidRPr="004D0D4E">
        <w:t>a.)</w:t>
      </w:r>
      <w:r w:rsidR="00C84D73" w:rsidRPr="004D0D4E">
        <w:tab/>
      </w:r>
      <w:r w:rsidR="00C84D73" w:rsidRPr="004D0D4E">
        <w:rPr>
          <w:position w:val="-24"/>
          <w:sz w:val="36"/>
          <w:szCs w:val="36"/>
        </w:rPr>
        <w:object w:dxaOrig="10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33.2pt" o:ole="">
            <v:imagedata r:id="rId5" o:title=""/>
          </v:shape>
          <o:OLEObject Type="Embed" ProgID="Equation.DSMT4" ShapeID="_x0000_i1025" DrawAspect="Content" ObjectID="_1500879565" r:id="rId6"/>
        </w:object>
      </w:r>
      <w:r w:rsidR="00C038C2" w:rsidRPr="004D0D4E">
        <w:rPr>
          <w:sz w:val="40"/>
          <w:szCs w:val="40"/>
        </w:rPr>
        <w:tab/>
      </w:r>
      <w:r w:rsidR="00C038C2" w:rsidRPr="004D0D4E">
        <w:rPr>
          <w:sz w:val="40"/>
          <w:szCs w:val="40"/>
        </w:rPr>
        <w:tab/>
      </w:r>
      <w:r w:rsidR="006D109A" w:rsidRPr="004D0D4E">
        <w:rPr>
          <w:sz w:val="40"/>
          <w:szCs w:val="40"/>
        </w:rPr>
        <w:tab/>
      </w:r>
      <w:r w:rsidR="006D109A" w:rsidRPr="004D0D4E">
        <w:t>b.)</w:t>
      </w:r>
      <w:proofErr w:type="gramEnd"/>
      <w:r w:rsidR="006D109A" w:rsidRPr="004D0D4E">
        <w:t xml:space="preserve">  </w:t>
      </w:r>
      <w:r w:rsidR="00A820D0" w:rsidRPr="004D0D4E">
        <w:rPr>
          <w:position w:val="-24"/>
        </w:rPr>
        <w:object w:dxaOrig="460" w:dyaOrig="900">
          <v:shape id="_x0000_i1048" type="#_x0000_t75" style="width:23.15pt;height:45.1pt" o:ole="">
            <v:imagedata r:id="rId7" o:title=""/>
          </v:shape>
          <o:OLEObject Type="Embed" ProgID="Equation.DSMT4" ShapeID="_x0000_i1048" DrawAspect="Content" ObjectID="_1500879566" r:id="rId8"/>
        </w:object>
      </w:r>
      <w:r w:rsidR="00C038C2" w:rsidRPr="004D0D4E">
        <w:rPr>
          <w:sz w:val="40"/>
          <w:szCs w:val="40"/>
        </w:rPr>
        <w:tab/>
      </w:r>
      <w:r w:rsidR="006D109A" w:rsidRPr="004D0D4E">
        <w:rPr>
          <w:sz w:val="40"/>
          <w:szCs w:val="40"/>
        </w:rPr>
        <w:tab/>
      </w:r>
      <w:r w:rsidR="006D109A" w:rsidRPr="004D0D4E">
        <w:rPr>
          <w:sz w:val="40"/>
          <w:szCs w:val="40"/>
        </w:rPr>
        <w:tab/>
      </w:r>
      <w:proofErr w:type="gramStart"/>
      <w:r w:rsidR="006D109A" w:rsidRPr="004D0D4E">
        <w:t>c</w:t>
      </w:r>
      <w:proofErr w:type="gramEnd"/>
      <w:r w:rsidR="00C038C2" w:rsidRPr="004D0D4E">
        <w:t>.</w:t>
      </w:r>
      <w:r w:rsidR="006D109A" w:rsidRPr="004D0D4E">
        <w:t>)</w:t>
      </w:r>
      <w:r w:rsidR="00C038C2" w:rsidRPr="004D0D4E">
        <w:tab/>
      </w:r>
      <w:r w:rsidR="00A820D0" w:rsidRPr="00A820D0">
        <w:rPr>
          <w:position w:val="-58"/>
        </w:rPr>
        <w:object w:dxaOrig="460" w:dyaOrig="960">
          <v:shape id="_x0000_i1050" type="#_x0000_t75" style="width:23.15pt;height:48.2pt" o:ole="">
            <v:imagedata r:id="rId9" o:title=""/>
          </v:shape>
          <o:OLEObject Type="Embed" ProgID="Equation.DSMT4" ShapeID="_x0000_i1050" DrawAspect="Content" ObjectID="_1500879567" r:id="rId10"/>
        </w:object>
      </w:r>
    </w:p>
    <w:p w:rsidR="00C038C2" w:rsidRPr="004D0D4E" w:rsidRDefault="00C038C2" w:rsidP="00C038C2">
      <w:pPr>
        <w:rPr>
          <w:sz w:val="44"/>
          <w:szCs w:val="44"/>
        </w:rPr>
      </w:pPr>
    </w:p>
    <w:p w:rsidR="00C038C2" w:rsidRPr="004D0D4E" w:rsidRDefault="00C038C2" w:rsidP="00C038C2">
      <w:pPr>
        <w:rPr>
          <w:sz w:val="44"/>
          <w:szCs w:val="44"/>
        </w:rPr>
      </w:pPr>
    </w:p>
    <w:p w:rsidR="00C038C2" w:rsidRPr="004D0D4E" w:rsidRDefault="00C038C2" w:rsidP="00C038C2">
      <w:pPr>
        <w:rPr>
          <w:sz w:val="28"/>
          <w:szCs w:val="28"/>
        </w:rPr>
      </w:pPr>
    </w:p>
    <w:p w:rsidR="006D109A" w:rsidRPr="004D0D4E" w:rsidRDefault="006D109A" w:rsidP="00C038C2">
      <w:pPr>
        <w:rPr>
          <w:sz w:val="28"/>
          <w:szCs w:val="28"/>
        </w:rPr>
      </w:pPr>
    </w:p>
    <w:p w:rsidR="00DD5860" w:rsidRPr="004D0D4E" w:rsidRDefault="00DD5860" w:rsidP="00C038C2">
      <w:pPr>
        <w:rPr>
          <w:sz w:val="28"/>
          <w:szCs w:val="28"/>
        </w:rPr>
      </w:pPr>
    </w:p>
    <w:p w:rsidR="00DD5860" w:rsidRPr="004D0D4E" w:rsidRDefault="00DD5860" w:rsidP="00C038C2">
      <w:pPr>
        <w:rPr>
          <w:sz w:val="28"/>
          <w:szCs w:val="28"/>
        </w:rPr>
      </w:pPr>
    </w:p>
    <w:p w:rsidR="006D109A" w:rsidRPr="004D0D4E" w:rsidRDefault="006D109A" w:rsidP="00C038C2">
      <w:pPr>
        <w:rPr>
          <w:sz w:val="28"/>
          <w:szCs w:val="28"/>
        </w:rPr>
      </w:pPr>
    </w:p>
    <w:p w:rsidR="00C038C2" w:rsidRPr="004D0D4E" w:rsidRDefault="00C038C2" w:rsidP="00C038C2">
      <w:r w:rsidRPr="004D0D4E">
        <w:t>4.</w:t>
      </w:r>
      <w:r w:rsidRPr="004D0D4E">
        <w:tab/>
      </w:r>
      <w:r w:rsidRPr="004D0D4E">
        <w:rPr>
          <w:b/>
        </w:rPr>
        <w:t xml:space="preserve">Factor </w:t>
      </w:r>
      <w:r w:rsidR="006D109A" w:rsidRPr="004D0D4E">
        <w:rPr>
          <w:b/>
        </w:rPr>
        <w:t>the following expressions.</w:t>
      </w:r>
    </w:p>
    <w:p w:rsidR="00C038C2" w:rsidRPr="004D0D4E" w:rsidRDefault="00C038C2" w:rsidP="00C038C2"/>
    <w:p w:rsidR="00C038C2" w:rsidRPr="004D0D4E" w:rsidRDefault="00CF7F54" w:rsidP="00C038C2">
      <w:r>
        <w:rPr>
          <w:noProof/>
        </w:rPr>
        <w:pict>
          <v:shape id="_x0000_s1064" type="#_x0000_t32" style="position:absolute;margin-left:241pt;margin-top:2.2pt;width:0;height:96pt;z-index:251689984" o:connectortype="straight"/>
        </w:pict>
      </w:r>
      <w:proofErr w:type="gramStart"/>
      <w:r w:rsidR="00C038C2" w:rsidRPr="004D0D4E">
        <w:t>a</w:t>
      </w:r>
      <w:proofErr w:type="gramEnd"/>
      <w:r w:rsidR="00C038C2" w:rsidRPr="004D0D4E">
        <w:t>.</w:t>
      </w:r>
      <w:r w:rsidR="00C038C2" w:rsidRPr="004D0D4E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14</m:t>
        </m:r>
        <m:r>
          <w:rPr>
            <w:rFonts w:ascii="Cambria Math" w:hAnsi="Cambria Math"/>
          </w:rPr>
          <m:t>x</m:t>
        </m:r>
        <m:r>
          <w:rPr>
            <w:rFonts w:ascii="Cambria Math"/>
          </w:rPr>
          <m:t>+24</m:t>
        </m:r>
      </m:oMath>
      <w:r w:rsidR="00C038C2" w:rsidRPr="004D0D4E">
        <w:tab/>
      </w:r>
      <w:r w:rsidR="00C038C2" w:rsidRPr="004D0D4E">
        <w:tab/>
      </w:r>
      <w:r w:rsidR="00C038C2" w:rsidRPr="004D0D4E">
        <w:tab/>
      </w:r>
      <w:r w:rsidR="00C038C2" w:rsidRPr="004D0D4E">
        <w:tab/>
        <w:t>b.</w:t>
      </w:r>
      <w:r w:rsidR="00C038C2" w:rsidRPr="004D0D4E">
        <w:tab/>
      </w:r>
      <m:oMath>
        <m:r>
          <w:rPr>
            <w:rFonts w:asci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+12</m:t>
        </m:r>
        <m:r>
          <w:rPr>
            <w:rFonts w:ascii="Cambria Math" w:hAnsi="Cambria Math"/>
          </w:rPr>
          <m:t>x</m:t>
        </m:r>
      </m:oMath>
      <w:r w:rsidR="00C038C2" w:rsidRPr="004D0D4E"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  <w:r w:rsidR="00C038C2" w:rsidRPr="004D0D4E">
        <w:rPr>
          <w:position w:val="-6"/>
        </w:rPr>
        <w:tab/>
      </w:r>
    </w:p>
    <w:p w:rsidR="00C038C2" w:rsidRPr="004D0D4E" w:rsidRDefault="00C038C2" w:rsidP="00C038C2">
      <w:pPr>
        <w:rPr>
          <w:sz w:val="28"/>
          <w:szCs w:val="28"/>
        </w:rPr>
      </w:pPr>
    </w:p>
    <w:p w:rsidR="00C038C2" w:rsidRPr="004D0D4E" w:rsidRDefault="00C038C2" w:rsidP="00C038C2">
      <w:pPr>
        <w:rPr>
          <w:sz w:val="28"/>
          <w:szCs w:val="28"/>
        </w:rPr>
      </w:pPr>
    </w:p>
    <w:p w:rsidR="00C038C2" w:rsidRPr="004D0D4E" w:rsidRDefault="00C038C2" w:rsidP="00C038C2">
      <w:pPr>
        <w:rPr>
          <w:sz w:val="28"/>
          <w:szCs w:val="28"/>
        </w:rPr>
      </w:pPr>
    </w:p>
    <w:p w:rsidR="00043F6C" w:rsidRPr="004D0D4E" w:rsidRDefault="00043F6C" w:rsidP="00C038C2">
      <w:pPr>
        <w:rPr>
          <w:sz w:val="28"/>
          <w:szCs w:val="28"/>
        </w:rPr>
      </w:pPr>
    </w:p>
    <w:p w:rsidR="00C038C2" w:rsidRPr="004D0D4E" w:rsidRDefault="00CF7F54" w:rsidP="00C038C2">
      <w:pPr>
        <w:rPr>
          <w:position w:val="-6"/>
        </w:rPr>
      </w:pPr>
      <w:r w:rsidRPr="00CF7F54">
        <w:rPr>
          <w:noProof/>
        </w:rPr>
        <w:pict>
          <v:shape id="_x0000_s1065" type="#_x0000_t32" style="position:absolute;margin-left:245pt;margin-top:1pt;width:0;height:120pt;z-index:251691008" o:connectortype="straight"/>
        </w:pict>
      </w:r>
      <w:proofErr w:type="gramStart"/>
      <w:r w:rsidR="00C038C2" w:rsidRPr="004D0D4E">
        <w:t>c</w:t>
      </w:r>
      <w:proofErr w:type="gramEnd"/>
      <w:r w:rsidR="00C038C2" w:rsidRPr="004D0D4E">
        <w:t>.</w:t>
      </w:r>
      <w:r w:rsidR="00C038C2" w:rsidRPr="004D0D4E">
        <w:tab/>
      </w:r>
      <m:oMath>
        <m:r>
          <w:rPr>
            <w:rFonts w:asci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/>
          </w:rPr>
          <m:t>b</m:t>
        </m:r>
        <m:r>
          <w:rPr>
            <w:rFonts w:ascii="Cambria Math"/>
          </w:rPr>
          <m:t>-</m:t>
        </m:r>
        <m:r>
          <w:rPr>
            <w:rFonts w:ascii="Cambria Math"/>
          </w:rPr>
          <m:t>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/>
              </w:rPr>
              <m:t>2</m:t>
            </m:r>
          </m:sup>
        </m:sSup>
      </m:oMath>
      <w:r w:rsidR="00C038C2" w:rsidRPr="004D0D4E">
        <w:tab/>
      </w:r>
      <w:r w:rsidR="00C038C2" w:rsidRPr="004D0D4E">
        <w:tab/>
      </w:r>
      <w:r w:rsidR="00C038C2" w:rsidRPr="004D0D4E">
        <w:tab/>
      </w:r>
      <w:r w:rsidR="00C038C2" w:rsidRPr="004D0D4E">
        <w:tab/>
      </w:r>
      <w:r w:rsidR="006D109A" w:rsidRPr="004D0D4E">
        <w:tab/>
      </w:r>
      <w:r w:rsidR="00C038C2" w:rsidRPr="004D0D4E">
        <w:t>d.</w:t>
      </w:r>
      <w:r w:rsidR="00C038C2" w:rsidRPr="004D0D4E">
        <w:tab/>
      </w:r>
      <w:r w:rsidR="006D109A" w:rsidRPr="004D0D4E">
        <w:rPr>
          <w:position w:val="-6"/>
        </w:rPr>
        <w:object w:dxaOrig="1420" w:dyaOrig="320">
          <v:shape id="_x0000_i1028" type="#_x0000_t75" style="width:71.35pt;height:15.65pt" o:ole="">
            <v:imagedata r:id="rId11" o:title=""/>
          </v:shape>
          <o:OLEObject Type="Embed" ProgID="Equation.DSMT4" ShapeID="_x0000_i1028" DrawAspect="Content" ObjectID="_1500879568" r:id="rId12"/>
        </w:object>
      </w: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>
      <w:pPr>
        <w:rPr>
          <w:position w:val="-6"/>
        </w:rPr>
      </w:pPr>
    </w:p>
    <w:p w:rsidR="006D109A" w:rsidRPr="004D0D4E" w:rsidRDefault="006D109A" w:rsidP="00C038C2"/>
    <w:p w:rsidR="00C038C2" w:rsidRPr="004D0D4E" w:rsidRDefault="00C038C2" w:rsidP="00C038C2"/>
    <w:p w:rsidR="006D109A" w:rsidRPr="004D0D4E" w:rsidRDefault="006D109A" w:rsidP="006D109A">
      <w:r w:rsidRPr="004D0D4E">
        <w:t>5.</w:t>
      </w:r>
      <w:r w:rsidRPr="004D0D4E">
        <w:tab/>
        <w:t xml:space="preserve">Write the equation of the line that has a slope of 4 and passes through the point </w:t>
      </w:r>
      <w:r w:rsidR="00046103" w:rsidRPr="004D0D4E">
        <w:rPr>
          <w:position w:val="-14"/>
        </w:rPr>
        <w:object w:dxaOrig="740" w:dyaOrig="400">
          <v:shape id="_x0000_i1029" type="#_x0000_t75" style="width:36.95pt;height:20.05pt" o:ole="">
            <v:imagedata r:id="rId13" o:title=""/>
          </v:shape>
          <o:OLEObject Type="Embed" ProgID="Equation.DSMT4" ShapeID="_x0000_i1029" DrawAspect="Content" ObjectID="_1500879569" r:id="rId14"/>
        </w:object>
      </w:r>
    </w:p>
    <w:p w:rsidR="006D109A" w:rsidRPr="004D0D4E" w:rsidRDefault="006D109A" w:rsidP="006D109A"/>
    <w:p w:rsidR="006D109A" w:rsidRPr="004D0D4E" w:rsidRDefault="006D109A" w:rsidP="006D109A"/>
    <w:p w:rsidR="006D109A" w:rsidRPr="004D0D4E" w:rsidRDefault="006D109A" w:rsidP="006D109A"/>
    <w:p w:rsidR="006D109A" w:rsidRPr="004D0D4E" w:rsidRDefault="006D109A" w:rsidP="006D109A"/>
    <w:p w:rsidR="00DD5860" w:rsidRPr="004D0D4E" w:rsidRDefault="00DD5860" w:rsidP="006D109A"/>
    <w:p w:rsidR="006D109A" w:rsidRPr="004D0D4E" w:rsidRDefault="006D109A" w:rsidP="006D109A"/>
    <w:p w:rsidR="00DD5860" w:rsidRPr="004D0D4E" w:rsidRDefault="00DD5860" w:rsidP="006D109A"/>
    <w:p w:rsidR="006D109A" w:rsidRPr="004D0D4E" w:rsidRDefault="006D109A" w:rsidP="006D109A">
      <w:r w:rsidRPr="004D0D4E">
        <w:t>6.</w:t>
      </w:r>
      <w:r w:rsidRPr="004D0D4E">
        <w:tab/>
        <w:t xml:space="preserve">Write the equation of the line that passes through the points </w:t>
      </w:r>
      <w:r w:rsidRPr="004D0D4E">
        <w:rPr>
          <w:position w:val="-14"/>
        </w:rPr>
        <w:object w:dxaOrig="800" w:dyaOrig="400">
          <v:shape id="_x0000_i1030" type="#_x0000_t75" style="width:40.05pt;height:20.05pt" o:ole="">
            <v:imagedata r:id="rId15" o:title=""/>
          </v:shape>
          <o:OLEObject Type="Embed" ProgID="Equation.DSMT4" ShapeID="_x0000_i1030" DrawAspect="Content" ObjectID="_1500879570" r:id="rId16"/>
        </w:object>
      </w:r>
      <w:r w:rsidRPr="004D0D4E">
        <w:t xml:space="preserve">and </w:t>
      </w:r>
      <w:r w:rsidR="00046103" w:rsidRPr="004D0D4E">
        <w:rPr>
          <w:position w:val="-14"/>
        </w:rPr>
        <w:object w:dxaOrig="1020" w:dyaOrig="400">
          <v:shape id="_x0000_i1031" type="#_x0000_t75" style="width:50.7pt;height:20.05pt" o:ole="">
            <v:imagedata r:id="rId17" o:title=""/>
          </v:shape>
          <o:OLEObject Type="Embed" ProgID="Equation.DSMT4" ShapeID="_x0000_i1031" DrawAspect="Content" ObjectID="_1500879571" r:id="rId18"/>
        </w:object>
      </w:r>
    </w:p>
    <w:p w:rsidR="00A4625E" w:rsidRPr="004D0D4E" w:rsidRDefault="00A4625E"/>
    <w:p w:rsidR="006D109A" w:rsidRPr="004D0D4E" w:rsidRDefault="006D109A"/>
    <w:p w:rsidR="006D109A" w:rsidRPr="004D0D4E" w:rsidRDefault="006D109A"/>
    <w:p w:rsidR="006D109A" w:rsidRPr="004D0D4E" w:rsidRDefault="006D109A"/>
    <w:p w:rsidR="006D109A" w:rsidRPr="004D0D4E" w:rsidRDefault="006D109A"/>
    <w:p w:rsidR="006D109A" w:rsidRPr="004D0D4E" w:rsidRDefault="006D109A"/>
    <w:p w:rsidR="00DD5860" w:rsidRPr="004D0D4E" w:rsidRDefault="00DD5860"/>
    <w:p w:rsidR="00DD5860" w:rsidRPr="004D0D4E" w:rsidRDefault="00DD5860"/>
    <w:p w:rsidR="00DD5860" w:rsidRPr="004D0D4E" w:rsidRDefault="00DD5860"/>
    <w:p w:rsidR="006D109A" w:rsidRPr="004D0D4E" w:rsidRDefault="00CF7F54" w:rsidP="006D109A">
      <w:pPr>
        <w:rPr>
          <w:b/>
        </w:rPr>
      </w:pPr>
      <w:r>
        <w:rPr>
          <w:b/>
          <w:noProof/>
        </w:rPr>
        <w:pict>
          <v:shape id="_x0000_s1029" type="#_x0000_t32" style="position:absolute;margin-left:269.6pt;margin-top:13.2pt;width:0;height:98.35pt;z-index:251662336" o:connectortype="straight"/>
        </w:pict>
      </w:r>
      <w:r w:rsidR="006D109A" w:rsidRPr="004D0D4E">
        <w:rPr>
          <w:b/>
        </w:rPr>
        <w:t xml:space="preserve">Simplify the following so that it is written as </w:t>
      </w:r>
      <w:r w:rsidR="00046103" w:rsidRPr="004D0D4E">
        <w:rPr>
          <w:b/>
          <w:position w:val="-6"/>
        </w:rPr>
        <w:object w:dxaOrig="340" w:dyaOrig="320">
          <v:shape id="_x0000_i1032" type="#_x0000_t75" style="width:17.55pt;height:15.65pt" o:ole="">
            <v:imagedata r:id="rId19" o:title=""/>
          </v:shape>
          <o:OLEObject Type="Embed" ProgID="Equation.DSMT4" ShapeID="_x0000_i1032" DrawAspect="Content" ObjectID="_1500879572" r:id="rId20"/>
        </w:object>
      </w:r>
    </w:p>
    <w:p w:rsidR="006D109A" w:rsidRPr="004D0D4E" w:rsidRDefault="00CF7F54" w:rsidP="006D109A">
      <w:pPr>
        <w:rPr>
          <w:position w:val="-30"/>
        </w:rPr>
      </w:pPr>
      <w:r w:rsidRPr="00CF7F54">
        <w:rPr>
          <w:noProof/>
        </w:rPr>
        <w:pict>
          <v:shape id="_x0000_s1031" type="#_x0000_t32" style="position:absolute;margin-left:429.75pt;margin-top:3.6pt;width:0;height:91.95pt;z-index:251664384" o:connectortype="straight"/>
        </w:pict>
      </w:r>
      <w:r w:rsidRPr="00CF7F54">
        <w:rPr>
          <w:noProof/>
        </w:rPr>
        <w:pict>
          <v:shape id="_x0000_s1030" type="#_x0000_t32" style="position:absolute;margin-left:356.25pt;margin-top:.85pt;width:0;height:94.7pt;z-index:251663360" o:connectortype="straight"/>
        </w:pict>
      </w:r>
      <w:r w:rsidRPr="00CF7F54">
        <w:rPr>
          <w:noProof/>
        </w:rPr>
        <w:pict>
          <v:shape id="_x0000_s1028" type="#_x0000_t32" style="position:absolute;margin-left:177pt;margin-top:.85pt;width:0;height:94.7pt;z-index:251661312" o:connectortype="straight"/>
        </w:pict>
      </w:r>
      <w:r w:rsidRPr="00CF7F54">
        <w:rPr>
          <w:b/>
          <w:noProof/>
        </w:rPr>
        <w:pict>
          <v:shape id="_x0000_s1027" type="#_x0000_t32" style="position:absolute;margin-left:92pt;margin-top:3.2pt;width:0;height:92.35pt;z-index:251660288" o:connectortype="straight"/>
        </w:pict>
      </w:r>
      <w:r w:rsidR="006D109A" w:rsidRPr="004D0D4E">
        <w:t xml:space="preserve">7.  </w:t>
      </w:r>
      <w:r w:rsidR="006D109A" w:rsidRPr="004D0D4E">
        <w:rPr>
          <w:position w:val="-16"/>
        </w:rPr>
        <w:object w:dxaOrig="560" w:dyaOrig="480">
          <v:shape id="_x0000_i1033" type="#_x0000_t75" style="width:27.55pt;height:23.8pt" o:ole="">
            <v:imagedata r:id="rId21" o:title=""/>
          </v:shape>
          <o:OLEObject Type="Embed" ProgID="Equation.DSMT4" ShapeID="_x0000_i1033" DrawAspect="Content" ObjectID="_1500879573" r:id="rId22"/>
        </w:object>
      </w:r>
      <w:r w:rsidR="006D109A" w:rsidRPr="004D0D4E">
        <w:tab/>
        <w:t xml:space="preserve">       8. </w:t>
      </w:r>
      <w:r w:rsidR="006D109A" w:rsidRPr="004D0D4E">
        <w:rPr>
          <w:position w:val="-24"/>
        </w:rPr>
        <w:object w:dxaOrig="340" w:dyaOrig="620">
          <v:shape id="_x0000_i1034" type="#_x0000_t75" style="width:17.55pt;height:30.7pt" o:ole="">
            <v:imagedata r:id="rId23" o:title=""/>
          </v:shape>
          <o:OLEObject Type="Embed" ProgID="Equation.DSMT4" ShapeID="_x0000_i1034" DrawAspect="Content" ObjectID="_1500879574" r:id="rId24"/>
        </w:object>
      </w:r>
      <w:r w:rsidR="006D109A" w:rsidRPr="004D0D4E">
        <w:tab/>
      </w:r>
      <w:r w:rsidR="006D109A" w:rsidRPr="004D0D4E">
        <w:tab/>
        <w:t xml:space="preserve">  9. </w:t>
      </w:r>
      <w:r w:rsidR="006D109A" w:rsidRPr="004D0D4E">
        <w:rPr>
          <w:position w:val="-8"/>
        </w:rPr>
        <w:object w:dxaOrig="380" w:dyaOrig="360">
          <v:shape id="_x0000_i1035" type="#_x0000_t75" style="width:18.8pt;height:18.15pt" o:ole="">
            <v:imagedata r:id="rId25" o:title=""/>
          </v:shape>
          <o:OLEObject Type="Embed" ProgID="Equation.DSMT4" ShapeID="_x0000_i1035" DrawAspect="Content" ObjectID="_1500879575" r:id="rId26"/>
        </w:object>
      </w:r>
      <w:r w:rsidR="006D109A" w:rsidRPr="004D0D4E">
        <w:tab/>
        <w:t xml:space="preserve">      10.  </w:t>
      </w:r>
      <w:r w:rsidR="006D109A" w:rsidRPr="004D0D4E">
        <w:rPr>
          <w:position w:val="-6"/>
        </w:rPr>
        <w:object w:dxaOrig="620" w:dyaOrig="320">
          <v:shape id="_x0000_i1036" type="#_x0000_t75" style="width:30.7pt;height:15.65pt" o:ole="">
            <v:imagedata r:id="rId27" o:title=""/>
          </v:shape>
          <o:OLEObject Type="Embed" ProgID="Equation.DSMT4" ShapeID="_x0000_i1036" DrawAspect="Content" ObjectID="_1500879576" r:id="rId28"/>
        </w:object>
      </w:r>
      <w:r w:rsidR="006D109A" w:rsidRPr="004D0D4E">
        <w:tab/>
      </w:r>
      <w:r w:rsidR="004D0D4E">
        <w:tab/>
      </w:r>
      <w:r w:rsidR="006D109A" w:rsidRPr="004D0D4E">
        <w:t xml:space="preserve">11.  </w:t>
      </w:r>
      <w:r w:rsidRPr="00CF7F54">
        <w:rPr>
          <w:noProof/>
          <w:position w:val="-8"/>
        </w:rPr>
        <w:pict>
          <v:shape id="_x0000_s1032" type="#_x0000_t75" style="position:absolute;margin-left:385.2pt;margin-top:2.9pt;width:24pt;height:20pt;z-index:-251651072;mso-position-horizontal:absolute;mso-position-horizontal-relative:text;mso-position-vertical:absolute;mso-position-vertical-relative:text">
            <v:imagedata r:id="rId29" o:title=""/>
          </v:shape>
          <o:OLEObject Type="Embed" ProgID="Equation.DSMT4" ShapeID="_x0000_s1032" DrawAspect="Content" ObjectID="_1500879585" r:id="rId30"/>
        </w:pict>
      </w:r>
      <w:r w:rsidR="004D0D4E">
        <w:rPr>
          <w:position w:val="-8"/>
        </w:rPr>
        <w:tab/>
      </w:r>
      <w:r w:rsidR="004D0D4E">
        <w:rPr>
          <w:position w:val="-8"/>
        </w:rPr>
        <w:tab/>
      </w:r>
      <w:r w:rsidR="006D109A" w:rsidRPr="004D0D4E">
        <w:rPr>
          <w:position w:val="-8"/>
        </w:rPr>
        <w:t xml:space="preserve">12.  </w:t>
      </w:r>
      <w:r>
        <w:rPr>
          <w:noProof/>
          <w:position w:val="-30"/>
        </w:rPr>
        <w:pict>
          <v:shape id="_x0000_s1033" type="#_x0000_t75" style="position:absolute;margin-left:457.2pt;margin-top:0;width:26pt;height:34pt;z-index:-251650048;mso-position-horizontal:absolute;mso-position-horizontal-relative:text;mso-position-vertical:absolute;mso-position-vertical-relative:text">
            <v:imagedata r:id="rId31" o:title=""/>
          </v:shape>
          <o:OLEObject Type="Embed" ProgID="Equation.DSMT4" ShapeID="_x0000_s1033" DrawAspect="Content" ObjectID="_1500879586" r:id="rId32"/>
        </w:pict>
      </w:r>
    </w:p>
    <w:p w:rsidR="006D109A" w:rsidRPr="004D0D4E" w:rsidRDefault="006D109A" w:rsidP="006D109A">
      <w:pPr>
        <w:rPr>
          <w:position w:val="-30"/>
          <w:sz w:val="28"/>
          <w:szCs w:val="28"/>
        </w:rPr>
      </w:pPr>
    </w:p>
    <w:p w:rsidR="006D109A" w:rsidRPr="004D0D4E" w:rsidRDefault="006D109A" w:rsidP="006D109A">
      <w:pPr>
        <w:rPr>
          <w:position w:val="-30"/>
          <w:sz w:val="28"/>
          <w:szCs w:val="28"/>
        </w:rPr>
      </w:pPr>
    </w:p>
    <w:p w:rsidR="00DD5860" w:rsidRPr="004D0D4E" w:rsidRDefault="00DD5860" w:rsidP="006D109A">
      <w:pPr>
        <w:rPr>
          <w:position w:val="-30"/>
          <w:sz w:val="28"/>
          <w:szCs w:val="28"/>
        </w:rPr>
      </w:pPr>
    </w:p>
    <w:p w:rsidR="006D109A" w:rsidRPr="004D0D4E" w:rsidRDefault="00CF7F54" w:rsidP="006D109A">
      <w:pPr>
        <w:rPr>
          <w:position w:val="-30"/>
          <w:sz w:val="28"/>
          <w:szCs w:val="28"/>
        </w:rPr>
      </w:pPr>
      <w:r w:rsidRPr="00CF7F54">
        <w:rPr>
          <w:b/>
          <w:noProof/>
        </w:rPr>
        <w:pict>
          <v:shape id="_x0000_s1035" type="#_x0000_t32" style="position:absolute;margin-left:1pt;margin-top:10.5pt;width:509pt;height:0;z-index:251669504" o:connectortype="straight"/>
        </w:pict>
      </w:r>
    </w:p>
    <w:p w:rsidR="0092505B" w:rsidRPr="004D0D4E" w:rsidRDefault="0092505B" w:rsidP="006D109A">
      <w:pPr>
        <w:rPr>
          <w:b/>
        </w:rPr>
      </w:pPr>
      <w:r w:rsidRPr="004D0D4E">
        <w:rPr>
          <w:b/>
        </w:rPr>
        <w:t>Solve the following equations for the given variable.</w:t>
      </w:r>
    </w:p>
    <w:p w:rsidR="0092505B" w:rsidRPr="004D0D4E" w:rsidRDefault="0092505B" w:rsidP="006D109A"/>
    <w:p w:rsidR="00DD5860" w:rsidRPr="004D0D4E" w:rsidRDefault="0092505B" w:rsidP="006D109A">
      <w:r w:rsidRPr="004D0D4E">
        <w:t xml:space="preserve">13.  </w:t>
      </w:r>
      <w:r w:rsidRPr="004D0D4E">
        <w:rPr>
          <w:position w:val="-24"/>
        </w:rPr>
        <w:object w:dxaOrig="760" w:dyaOrig="620">
          <v:shape id="_x0000_i1039" type="#_x0000_t75" style="width:38.2pt;height:30.7pt" o:ole="">
            <v:imagedata r:id="rId33" o:title=""/>
          </v:shape>
          <o:OLEObject Type="Embed" ProgID="Equation.DSMT4" ShapeID="_x0000_i1039" DrawAspect="Content" ObjectID="_1500879577" r:id="rId34"/>
        </w:object>
      </w:r>
      <w:r w:rsidRPr="004D0D4E">
        <w:tab/>
      </w:r>
      <w:r w:rsidRPr="004D0D4E">
        <w:tab/>
      </w:r>
      <w:r w:rsidRPr="004D0D4E">
        <w:tab/>
      </w:r>
      <w:r w:rsidR="00DD5860" w:rsidRPr="004D0D4E">
        <w:tab/>
      </w:r>
      <w:r w:rsidR="00DD5860" w:rsidRPr="004D0D4E">
        <w:tab/>
      </w:r>
      <w:r w:rsidR="00DD5860" w:rsidRPr="004D0D4E">
        <w:tab/>
      </w:r>
      <w:r w:rsidRPr="004D0D4E">
        <w:t xml:space="preserve">14.  </w:t>
      </w:r>
      <w:r w:rsidR="004A56EC" w:rsidRPr="004D0D4E">
        <w:rPr>
          <w:position w:val="-6"/>
        </w:rPr>
        <w:object w:dxaOrig="1140" w:dyaOrig="320">
          <v:shape id="_x0000_i1040" type="#_x0000_t75" style="width:56.95pt;height:15.65pt" o:ole="">
            <v:imagedata r:id="rId35" o:title=""/>
          </v:shape>
          <o:OLEObject Type="Embed" ProgID="Equation.DSMT4" ShapeID="_x0000_i1040" DrawAspect="Content" ObjectID="_1500879578" r:id="rId36"/>
        </w:object>
      </w:r>
      <w:r w:rsidRPr="004D0D4E">
        <w:tab/>
      </w:r>
      <w:r w:rsidRPr="004D0D4E">
        <w:tab/>
      </w:r>
    </w:p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DD5860" w:rsidRPr="004D0D4E" w:rsidRDefault="00DD5860" w:rsidP="006D109A"/>
    <w:p w:rsidR="0092505B" w:rsidRPr="004D0D4E" w:rsidRDefault="00CF7F54" w:rsidP="006D109A">
      <w:r>
        <w:rPr>
          <w:noProof/>
        </w:rPr>
        <w:pict>
          <v:shape id="_x0000_s1067" type="#_x0000_t32" style="position:absolute;margin-left:250.25pt;margin-top:8pt;width:0;height:175.65pt;z-index:251694080" o:connectortype="straight"/>
        </w:pict>
      </w:r>
      <w:r w:rsidR="0092505B" w:rsidRPr="004D0D4E">
        <w:t xml:space="preserve">15.  </w:t>
      </w:r>
      <w:r w:rsidR="0092505B" w:rsidRPr="004D0D4E">
        <w:rPr>
          <w:position w:val="-24"/>
        </w:rPr>
        <w:object w:dxaOrig="1460" w:dyaOrig="620">
          <v:shape id="_x0000_i1041" type="#_x0000_t75" style="width:72.65pt;height:30.7pt" o:ole="">
            <v:imagedata r:id="rId37" o:title=""/>
          </v:shape>
          <o:OLEObject Type="Embed" ProgID="Equation.DSMT4" ShapeID="_x0000_i1041" DrawAspect="Content" ObjectID="_1500879579" r:id="rId38"/>
        </w:object>
      </w:r>
      <w:r w:rsidR="00DD5860" w:rsidRPr="004D0D4E">
        <w:tab/>
      </w:r>
      <w:r w:rsidR="00DD5860" w:rsidRPr="004D0D4E">
        <w:tab/>
      </w:r>
      <w:r w:rsidR="00DD5860" w:rsidRPr="004D0D4E">
        <w:tab/>
      </w:r>
      <w:r w:rsidR="00DD5860" w:rsidRPr="004D0D4E">
        <w:tab/>
      </w:r>
      <w:r w:rsidR="00DD5860" w:rsidRPr="004D0D4E">
        <w:tab/>
        <w:t>16.</w:t>
      </w:r>
      <w:r w:rsidR="00DD5860" w:rsidRPr="004D0D4E">
        <w:tab/>
      </w:r>
      <w:r w:rsidR="00DD5860" w:rsidRPr="004D0D4E">
        <w:rPr>
          <w:position w:val="-14"/>
        </w:rPr>
        <w:object w:dxaOrig="2120" w:dyaOrig="400">
          <v:shape id="_x0000_i1042" type="#_x0000_t75" style="width:105.8pt;height:20.05pt" o:ole="">
            <v:imagedata r:id="rId39" o:title=""/>
          </v:shape>
          <o:OLEObject Type="Embed" ProgID="Equation.DSMT4" ShapeID="_x0000_i1042" DrawAspect="Content" ObjectID="_1500879580" r:id="rId40"/>
        </w:object>
      </w:r>
    </w:p>
    <w:p w:rsidR="006D109A" w:rsidRPr="004D0D4E" w:rsidRDefault="006D109A" w:rsidP="006D109A"/>
    <w:p w:rsidR="0092505B" w:rsidRPr="004D0D4E" w:rsidRDefault="0092505B" w:rsidP="006D109A"/>
    <w:p w:rsidR="0092505B" w:rsidRPr="004D0D4E" w:rsidRDefault="0092505B" w:rsidP="006D109A"/>
    <w:p w:rsidR="0092505B" w:rsidRPr="004D0D4E" w:rsidRDefault="0092505B" w:rsidP="006D109A"/>
    <w:p w:rsidR="0092505B" w:rsidRPr="004D0D4E" w:rsidRDefault="0092505B" w:rsidP="006D109A"/>
    <w:p w:rsidR="0092505B" w:rsidRPr="004D0D4E" w:rsidRDefault="0092505B" w:rsidP="006D109A"/>
    <w:p w:rsidR="00790251" w:rsidRPr="004D0D4E" w:rsidRDefault="00790251" w:rsidP="006D109A"/>
    <w:p w:rsidR="00790251" w:rsidRPr="004D0D4E" w:rsidRDefault="00790251" w:rsidP="006D109A"/>
    <w:p w:rsidR="0092505B" w:rsidRPr="004D0D4E" w:rsidRDefault="0092505B" w:rsidP="006D109A"/>
    <w:p w:rsidR="0092505B" w:rsidRPr="004D0D4E" w:rsidRDefault="0092505B" w:rsidP="006D109A"/>
    <w:p w:rsidR="0092505B" w:rsidRPr="004D0D4E" w:rsidRDefault="0092505B" w:rsidP="006D109A"/>
    <w:p w:rsidR="006D109A" w:rsidRPr="004D0D4E" w:rsidRDefault="00CF7F54" w:rsidP="006D109A">
      <w:pPr>
        <w:rPr>
          <w:position w:val="-30"/>
        </w:rPr>
      </w:pPr>
      <w:r>
        <w:rPr>
          <w:noProof/>
          <w:position w:val="-30"/>
        </w:rPr>
        <w:pict>
          <v:shape id="_x0000_s1041" type="#_x0000_t32" style="position:absolute;margin-left:-4pt;margin-top:.85pt;width:509pt;height:0;z-index:251675648" o:connectortype="straight"/>
        </w:pict>
      </w:r>
      <w:r w:rsidR="006D109A" w:rsidRPr="004D0D4E">
        <w:rPr>
          <w:b/>
          <w:position w:val="-30"/>
        </w:rPr>
        <w:t>Solve using the zero product property</w:t>
      </w:r>
      <w:r w:rsidR="00790251" w:rsidRPr="004D0D4E">
        <w:rPr>
          <w:b/>
          <w:position w:val="-30"/>
        </w:rPr>
        <w:t>.</w:t>
      </w:r>
      <w:r w:rsidR="0092505B" w:rsidRPr="004D0D4E">
        <w:rPr>
          <w:b/>
          <w:position w:val="-30"/>
        </w:rPr>
        <w:t xml:space="preserve"> </w:t>
      </w:r>
    </w:p>
    <w:p w:rsidR="0092505B" w:rsidRPr="004D0D4E" w:rsidRDefault="0092505B" w:rsidP="006D109A">
      <w:pPr>
        <w:rPr>
          <w:position w:val="-30"/>
          <w:sz w:val="28"/>
          <w:szCs w:val="28"/>
        </w:rPr>
      </w:pPr>
    </w:p>
    <w:p w:rsidR="00DD5860" w:rsidRPr="004D0D4E" w:rsidRDefault="00CF7F54" w:rsidP="0092505B">
      <w:r>
        <w:rPr>
          <w:noProof/>
        </w:rPr>
        <w:pict>
          <v:shape id="_x0000_s1068" type="#_x0000_t32" style="position:absolute;margin-left:248.25pt;margin-top:4.6pt;width:0;height:408pt;z-index:251695104" o:connectortype="straight"/>
        </w:pict>
      </w:r>
      <w:r w:rsidR="00DD5860" w:rsidRPr="004D0D4E">
        <w:t>17</w:t>
      </w:r>
      <w:r w:rsidR="0092505B" w:rsidRPr="004D0D4E">
        <w:t xml:space="preserve">.  </w:t>
      </w:r>
      <w:r w:rsidR="004D0D4E" w:rsidRPr="004D0D4E">
        <w:rPr>
          <w:position w:val="-10"/>
        </w:rPr>
        <w:object w:dxaOrig="1180" w:dyaOrig="320">
          <v:shape id="_x0000_i1043" type="#_x0000_t75" style="width:59.5pt;height:15.65pt" o:ole="">
            <v:imagedata r:id="rId41" o:title=""/>
          </v:shape>
          <o:OLEObject Type="Embed" ProgID="Equation.DSMT4" ShapeID="_x0000_i1043" DrawAspect="Content" ObjectID="_1500879581" r:id="rId42"/>
        </w:object>
      </w:r>
      <w:r w:rsidR="0092505B" w:rsidRPr="004D0D4E">
        <w:tab/>
      </w:r>
      <w:r w:rsidR="0092505B" w:rsidRPr="004D0D4E">
        <w:tab/>
      </w:r>
      <w:r w:rsidR="0092505B" w:rsidRPr="004D0D4E">
        <w:tab/>
        <w:t xml:space="preserve"> </w:t>
      </w:r>
      <w:r w:rsidR="004D0D4E">
        <w:tab/>
      </w:r>
      <w:r w:rsidR="004D0D4E">
        <w:tab/>
      </w:r>
      <w:r w:rsidR="00790251" w:rsidRPr="004D0D4E">
        <w:t>18.</w:t>
      </w:r>
      <w:r w:rsidR="0092505B" w:rsidRPr="004D0D4E">
        <w:t xml:space="preserve">   </w:t>
      </w:r>
      <w:r w:rsidR="004D0D4E" w:rsidRPr="004D0D4E">
        <w:rPr>
          <w:position w:val="-10"/>
        </w:rPr>
        <w:object w:dxaOrig="1740" w:dyaOrig="320">
          <v:shape id="_x0000_i1044" type="#_x0000_t75" style="width:87.05pt;height:15.65pt" o:ole="">
            <v:imagedata r:id="rId43" o:title=""/>
          </v:shape>
          <o:OLEObject Type="Embed" ProgID="Equation.DSMT4" ShapeID="_x0000_i1044" DrawAspect="Content" ObjectID="_1500879582" r:id="rId44"/>
        </w:object>
      </w:r>
    </w:p>
    <w:p w:rsidR="00DD5860" w:rsidRPr="004D0D4E" w:rsidRDefault="00DD5860" w:rsidP="0092505B">
      <w:pPr>
        <w:rPr>
          <w:position w:val="-30"/>
          <w:sz w:val="28"/>
          <w:szCs w:val="28"/>
        </w:rPr>
      </w:pPr>
    </w:p>
    <w:p w:rsidR="00DD5860" w:rsidRPr="004D0D4E" w:rsidRDefault="00DD5860" w:rsidP="0092505B">
      <w:pPr>
        <w:rPr>
          <w:position w:val="-30"/>
          <w:sz w:val="28"/>
          <w:szCs w:val="28"/>
        </w:rPr>
      </w:pPr>
    </w:p>
    <w:p w:rsidR="00DD5860" w:rsidRPr="004D0D4E" w:rsidRDefault="00DD5860" w:rsidP="0092505B">
      <w:pPr>
        <w:rPr>
          <w:position w:val="-30"/>
          <w:sz w:val="28"/>
          <w:szCs w:val="28"/>
        </w:rPr>
      </w:pPr>
    </w:p>
    <w:p w:rsidR="00790251" w:rsidRPr="004D0D4E" w:rsidRDefault="00790251" w:rsidP="0092505B">
      <w:pPr>
        <w:rPr>
          <w:position w:val="-30"/>
          <w:sz w:val="28"/>
          <w:szCs w:val="28"/>
        </w:rPr>
      </w:pPr>
    </w:p>
    <w:p w:rsidR="00790251" w:rsidRPr="004D0D4E" w:rsidRDefault="00790251" w:rsidP="0092505B">
      <w:pPr>
        <w:rPr>
          <w:position w:val="-30"/>
          <w:sz w:val="28"/>
          <w:szCs w:val="28"/>
        </w:rPr>
      </w:pPr>
    </w:p>
    <w:p w:rsidR="00DD5860" w:rsidRPr="004D0D4E" w:rsidRDefault="00CF7F54" w:rsidP="0092505B">
      <w:pPr>
        <w:rPr>
          <w:position w:val="-30"/>
          <w:sz w:val="28"/>
          <w:szCs w:val="28"/>
        </w:rPr>
      </w:pPr>
      <w:r w:rsidRPr="00CF7F54">
        <w:rPr>
          <w:noProof/>
        </w:rPr>
        <w:pict>
          <v:shape id="_x0000_s1069" type="#_x0000_t32" style="position:absolute;margin-left:-4pt;margin-top:16pt;width:519pt;height:0;z-index:251696128" o:connectortype="straight"/>
        </w:pict>
      </w:r>
    </w:p>
    <w:p w:rsidR="006D109A" w:rsidRPr="004D0D4E" w:rsidRDefault="00790251" w:rsidP="0092505B">
      <w:r w:rsidRPr="004D0D4E">
        <w:t>19</w:t>
      </w:r>
      <w:r w:rsidR="006D109A" w:rsidRPr="004D0D4E">
        <w:t xml:space="preserve">.  </w:t>
      </w:r>
      <w:r w:rsidR="004D0D4E" w:rsidRPr="004D0D4E">
        <w:rPr>
          <w:position w:val="-10"/>
        </w:rPr>
        <w:object w:dxaOrig="1440" w:dyaOrig="360">
          <v:shape id="_x0000_i1045" type="#_x0000_t75" style="width:1in;height:18.15pt" o:ole="">
            <v:imagedata r:id="rId45" o:title=""/>
          </v:shape>
          <o:OLEObject Type="Embed" ProgID="Equation.DSMT4" ShapeID="_x0000_i1045" DrawAspect="Content" ObjectID="_1500879583" r:id="rId46"/>
        </w:object>
      </w:r>
      <w:r w:rsidR="0092505B" w:rsidRPr="004D0D4E">
        <w:tab/>
      </w:r>
      <w:r w:rsidR="0092505B" w:rsidRPr="004D0D4E">
        <w:tab/>
      </w:r>
      <w:r w:rsidR="0092505B" w:rsidRPr="004D0D4E">
        <w:tab/>
      </w:r>
      <w:r w:rsidR="0092505B" w:rsidRPr="004D0D4E">
        <w:tab/>
      </w:r>
      <w:r w:rsidR="004D0D4E">
        <w:tab/>
      </w:r>
      <w:r w:rsidRPr="004D0D4E">
        <w:t>20</w:t>
      </w:r>
      <w:r w:rsidR="006D109A" w:rsidRPr="004D0D4E">
        <w:t>.</w:t>
      </w:r>
      <w:r w:rsidR="00C84D73" w:rsidRPr="004D0D4E">
        <w:t xml:space="preserve">  </w:t>
      </w:r>
      <w:r w:rsidR="00C84D73" w:rsidRPr="004D0D4E">
        <w:rPr>
          <w:position w:val="-6"/>
        </w:rPr>
        <w:object w:dxaOrig="1760" w:dyaOrig="320">
          <v:shape id="_x0000_i1046" type="#_x0000_t75" style="width:87.65pt;height:15.65pt" o:ole="">
            <v:imagedata r:id="rId47" o:title=""/>
          </v:shape>
          <o:OLEObject Type="Embed" ProgID="Equation.DSMT4" ShapeID="_x0000_i1046" DrawAspect="Content" ObjectID="_1500879584" r:id="rId48"/>
        </w:object>
      </w:r>
    </w:p>
    <w:p w:rsidR="006D109A" w:rsidRPr="004D0D4E" w:rsidRDefault="006D109A"/>
    <w:sectPr w:rsidR="006D109A" w:rsidRPr="004D0D4E" w:rsidSect="0092505B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7628F7"/>
    <w:multiLevelType w:val="hybridMultilevel"/>
    <w:tmpl w:val="6A8E309E"/>
    <w:lvl w:ilvl="0" w:tplc="A5D2DB7A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AF703F"/>
    <w:multiLevelType w:val="hybridMultilevel"/>
    <w:tmpl w:val="D69812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038C2"/>
    <w:rsid w:val="00043F6C"/>
    <w:rsid w:val="00046103"/>
    <w:rsid w:val="00047041"/>
    <w:rsid w:val="000948B3"/>
    <w:rsid w:val="000F01C1"/>
    <w:rsid w:val="00263E5F"/>
    <w:rsid w:val="002D75CC"/>
    <w:rsid w:val="003A7494"/>
    <w:rsid w:val="003F5065"/>
    <w:rsid w:val="00422ABF"/>
    <w:rsid w:val="004A56EC"/>
    <w:rsid w:val="004B67AD"/>
    <w:rsid w:val="004C701B"/>
    <w:rsid w:val="004D0D4E"/>
    <w:rsid w:val="005F0AB0"/>
    <w:rsid w:val="00685BF2"/>
    <w:rsid w:val="006B49A3"/>
    <w:rsid w:val="006D109A"/>
    <w:rsid w:val="0073150D"/>
    <w:rsid w:val="00784CC0"/>
    <w:rsid w:val="00790251"/>
    <w:rsid w:val="008208FB"/>
    <w:rsid w:val="0084601E"/>
    <w:rsid w:val="0092505B"/>
    <w:rsid w:val="009F18ED"/>
    <w:rsid w:val="00A4625E"/>
    <w:rsid w:val="00A820D0"/>
    <w:rsid w:val="00B22B46"/>
    <w:rsid w:val="00B667BA"/>
    <w:rsid w:val="00C038C2"/>
    <w:rsid w:val="00C41DBF"/>
    <w:rsid w:val="00C84D73"/>
    <w:rsid w:val="00CC0655"/>
    <w:rsid w:val="00CF7F54"/>
    <w:rsid w:val="00DD5860"/>
    <w:rsid w:val="00EA33DF"/>
    <w:rsid w:val="00F479BB"/>
    <w:rsid w:val="00FD7F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  <o:rules v:ext="edit">
        <o:r id="V:Rule18" type="connector" idref="#_x0000_s1035"/>
        <o:r id="V:Rule19" type="connector" idref="#_x0000_s1048"/>
        <o:r id="V:Rule20" type="connector" idref="#_x0000_s1046"/>
        <o:r id="V:Rule21" type="connector" idref="#_x0000_s1031"/>
        <o:r id="V:Rule22" type="connector" idref="#_x0000_s1049"/>
        <o:r id="V:Rule23" type="connector" idref="#_x0000_s1069"/>
        <o:r id="V:Rule24" type="connector" idref="#_x0000_s1067"/>
        <o:r id="V:Rule25" type="connector" idref="#_x0000_s1044"/>
        <o:r id="V:Rule26" type="connector" idref="#_x0000_s1029"/>
        <o:r id="V:Rule27" type="connector" idref="#_x0000_s1047"/>
        <o:r id="V:Rule28" type="connector" idref="#_x0000_s1065"/>
        <o:r id="V:Rule29" type="connector" idref="#_x0000_s1027"/>
        <o:r id="V:Rule30" type="connector" idref="#_x0000_s1028"/>
        <o:r id="V:Rule31" type="connector" idref="#_x0000_s1030"/>
        <o:r id="V:Rule32" type="connector" idref="#_x0000_s1068"/>
        <o:r id="V:Rule33" type="connector" idref="#_x0000_s1064"/>
        <o:r id="V:Rule34" type="connector" idref="#_x0000_s10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8C2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38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8C2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D109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239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4-08-14T16:14:00Z</cp:lastPrinted>
  <dcterms:created xsi:type="dcterms:W3CDTF">2014-08-13T16:18:00Z</dcterms:created>
  <dcterms:modified xsi:type="dcterms:W3CDTF">2015-08-12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